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78F9" w:rsidRPr="00E84293" w:rsidRDefault="00037026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658240" behindDoc="0" locked="0" layoutInCell="1" allowOverlap="1" wp14:anchorId="009559C6" wp14:editId="7CA1ABC9">
            <wp:simplePos x="0" y="0"/>
            <wp:positionH relativeFrom="column">
              <wp:posOffset>6562725</wp:posOffset>
            </wp:positionH>
            <wp:positionV relativeFrom="paragraph">
              <wp:posOffset>-325120</wp:posOffset>
            </wp:positionV>
            <wp:extent cx="646430" cy="456565"/>
            <wp:effectExtent l="0" t="0" r="0" b="635"/>
            <wp:wrapNone/>
            <wp:docPr id="1" name="Picture 1" descr="C:\Users\lindavansolkema\AppData\Local\Microsoft\Windows\Temporary Internet Files\Content.IE5\UJ2J11N5\stamp-330341_640[1]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lindavansolkema\AppData\Local\Microsoft\Windows\Temporary Internet Files\Content.IE5\UJ2J11N5\stamp-330341_640[1]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430" cy="456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9A28C0" w:rsidRPr="00E84293">
        <w:rPr>
          <w:rFonts w:ascii="Comic Sans MS" w:hAnsi="Comic Sans MS"/>
          <w:sz w:val="20"/>
          <w:szCs w:val="20"/>
        </w:rPr>
        <w:t>Int</w:t>
      </w:r>
      <w:proofErr w:type="spellEnd"/>
      <w:r w:rsidR="009A28C0" w:rsidRPr="00E84293">
        <w:rPr>
          <w:rFonts w:ascii="Comic Sans MS" w:hAnsi="Comic Sans MS"/>
          <w:sz w:val="20"/>
          <w:szCs w:val="20"/>
        </w:rPr>
        <w:t xml:space="preserve"> 3MA C12 </w:t>
      </w:r>
      <w:r>
        <w:rPr>
          <w:rFonts w:ascii="Comic Sans MS" w:hAnsi="Comic Sans MS"/>
          <w:sz w:val="20"/>
          <w:szCs w:val="20"/>
        </w:rPr>
        <w:t>DDAY #2</w:t>
      </w:r>
      <w:r w:rsidR="009A28C0" w:rsidRPr="00E84293">
        <w:rPr>
          <w:rFonts w:ascii="Comic Sans MS" w:hAnsi="Comic Sans MS"/>
          <w:sz w:val="20"/>
          <w:szCs w:val="20"/>
        </w:rPr>
        <w:tab/>
      </w:r>
      <w:r w:rsidR="00C16D3C">
        <w:rPr>
          <w:rFonts w:ascii="Comic Sans MS" w:hAnsi="Comic Sans MS"/>
          <w:sz w:val="20"/>
          <w:szCs w:val="20"/>
        </w:rPr>
        <w:tab/>
      </w:r>
      <w:r w:rsidR="009A28C0" w:rsidRPr="00E84293">
        <w:rPr>
          <w:rFonts w:ascii="Comic Sans MS" w:hAnsi="Comic Sans MS"/>
          <w:sz w:val="20"/>
          <w:szCs w:val="20"/>
        </w:rPr>
        <w:t>Name ______________________________ Per ____</w:t>
      </w:r>
      <w:proofErr w:type="gramStart"/>
      <w:r w:rsidR="009A28C0" w:rsidRPr="00E84293">
        <w:rPr>
          <w:rFonts w:ascii="Comic Sans MS" w:hAnsi="Comic Sans MS"/>
          <w:sz w:val="20"/>
          <w:szCs w:val="20"/>
        </w:rPr>
        <w:t>_  Group</w:t>
      </w:r>
      <w:proofErr w:type="gramEnd"/>
      <w:r w:rsidR="009A28C0" w:rsidRPr="00E84293">
        <w:rPr>
          <w:rFonts w:ascii="Comic Sans MS" w:hAnsi="Comic Sans MS"/>
          <w:sz w:val="20"/>
          <w:szCs w:val="20"/>
        </w:rPr>
        <w:t xml:space="preserve"> ______</w:t>
      </w:r>
    </w:p>
    <w:tbl>
      <w:tblPr>
        <w:tblStyle w:val="TableGri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9A28C0" w:rsidRPr="00E84293" w:rsidTr="009A28C0">
        <w:trPr>
          <w:trHeight w:val="1880"/>
        </w:trPr>
        <w:tc>
          <w:tcPr>
            <w:tcW w:w="5508" w:type="dxa"/>
          </w:tcPr>
          <w:p w:rsidR="009A28C0" w:rsidRPr="00E5549B" w:rsidRDefault="00E5549B" w:rsidP="00E5549B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1.  </w:t>
            </w:r>
            <w:r w:rsidR="009A28C0" w:rsidRPr="00E5549B"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="009D3590" w:rsidRPr="00E5549B">
              <w:rPr>
                <w:rFonts w:ascii="Comic Sans MS" w:hAnsi="Comic Sans MS"/>
                <w:sz w:val="20"/>
                <w:szCs w:val="20"/>
              </w:rPr>
              <w:t>Solve</w:t>
            </w:r>
            <w:bookmarkStart w:id="0" w:name="_GoBack"/>
            <w:r w:rsidR="0010511D" w:rsidRPr="00E5549B">
              <w:rPr>
                <w:position w:val="-6"/>
              </w:rPr>
              <w:object w:dxaOrig="193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0" type="#_x0000_t75" style="width:96.65pt;height:16.1pt" o:ole="">
                  <v:imagedata r:id="rId7" o:title=""/>
                </v:shape>
                <o:OLEObject Type="Embed" ProgID="Equation.DSMT4" ShapeID="_x0000_i1040" DrawAspect="Content" ObjectID="_1586157157" r:id="rId8"/>
              </w:object>
            </w:r>
            <w:bookmarkEnd w:id="0"/>
            <w:r w:rsidR="009D3590" w:rsidRPr="00E5549B"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="00C16D3C" w:rsidRPr="00E5549B">
              <w:rPr>
                <w:rFonts w:ascii="Comic Sans MS" w:hAnsi="Comic Sans MS"/>
                <w:sz w:val="20"/>
                <w:szCs w:val="20"/>
              </w:rPr>
              <w:t xml:space="preserve">for the </w:t>
            </w:r>
            <w:proofErr w:type="gramStart"/>
            <w:r w:rsidR="00C16D3C" w:rsidRPr="00E5549B">
              <w:rPr>
                <w:rFonts w:ascii="Comic Sans MS" w:hAnsi="Comic Sans MS"/>
                <w:sz w:val="20"/>
                <w:szCs w:val="20"/>
              </w:rPr>
              <w:t xml:space="preserve">domain </w:t>
            </w:r>
            <w:proofErr w:type="gramEnd"/>
            <w:r w:rsidR="00C16D3C" w:rsidRPr="00E84293">
              <w:rPr>
                <w:position w:val="-16"/>
              </w:rPr>
              <w:object w:dxaOrig="780" w:dyaOrig="440">
                <v:shape id="_x0000_i1026" type="#_x0000_t75" style="width:38.85pt;height:21.8pt" o:ole="">
                  <v:imagedata r:id="rId9" o:title=""/>
                </v:shape>
                <o:OLEObject Type="Embed" ProgID="Equation.DSMT4" ShapeID="_x0000_i1026" DrawAspect="Content" ObjectID="_1586157158" r:id="rId10"/>
              </w:object>
            </w:r>
            <w:r w:rsidR="00C16D3C">
              <w:t>.</w:t>
            </w:r>
          </w:p>
          <w:p w:rsidR="009A28C0" w:rsidRPr="00E84293" w:rsidRDefault="009A28C0" w:rsidP="009A28C0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9A28C0" w:rsidRPr="00E84293" w:rsidRDefault="009A28C0" w:rsidP="009A28C0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9A28C0" w:rsidRDefault="009A28C0" w:rsidP="009A28C0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E84293" w:rsidRDefault="00E84293" w:rsidP="009A28C0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E84293" w:rsidRDefault="00E84293" w:rsidP="009A28C0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BB0B55" w:rsidRDefault="00BB0B55" w:rsidP="009A28C0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64F10" w:rsidRDefault="00164F10" w:rsidP="009A28C0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E84293" w:rsidRDefault="00E84293" w:rsidP="009A28C0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8E7194" w:rsidRDefault="008E7194" w:rsidP="009A28C0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8E7194" w:rsidRDefault="008E7194" w:rsidP="009A28C0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8E7194" w:rsidRDefault="008E7194" w:rsidP="009A28C0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9A28C0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9A28C0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E84293" w:rsidRDefault="00E84293" w:rsidP="009A28C0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E84293" w:rsidRDefault="00E84293" w:rsidP="009A28C0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Pr="00E84293" w:rsidRDefault="001F48AE" w:rsidP="009A28C0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08" w:type="dxa"/>
          </w:tcPr>
          <w:p w:rsidR="0090438E" w:rsidRPr="00E5549B" w:rsidRDefault="00E5549B" w:rsidP="00E5549B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2.   </w:t>
            </w:r>
            <w:r w:rsidR="0090438E" w:rsidRPr="00E5549B">
              <w:rPr>
                <w:rFonts w:ascii="Comic Sans MS" w:hAnsi="Comic Sans MS"/>
                <w:sz w:val="20"/>
                <w:szCs w:val="20"/>
              </w:rPr>
              <w:t>Solve</w:t>
            </w:r>
            <w:r w:rsidR="00037026" w:rsidRPr="009A28C0">
              <w:rPr>
                <w:position w:val="-10"/>
              </w:rPr>
              <w:object w:dxaOrig="1680" w:dyaOrig="360">
                <v:shape id="_x0000_i1027" type="#_x0000_t75" style="width:83.85pt;height:18pt" o:ole="">
                  <v:imagedata r:id="rId11" o:title=""/>
                </v:shape>
                <o:OLEObject Type="Embed" ProgID="Equation.DSMT4" ShapeID="_x0000_i1027" DrawAspect="Content" ObjectID="_1586157159" r:id="rId12"/>
              </w:object>
            </w:r>
            <w:r w:rsidR="0090438E" w:rsidRPr="00E5549B"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="00C16D3C" w:rsidRPr="00E5549B">
              <w:rPr>
                <w:rFonts w:ascii="Comic Sans MS" w:hAnsi="Comic Sans MS"/>
                <w:sz w:val="20"/>
                <w:szCs w:val="20"/>
              </w:rPr>
              <w:t>for all x.</w:t>
            </w:r>
          </w:p>
        </w:tc>
      </w:tr>
      <w:tr w:rsidR="009A28C0" w:rsidRPr="00E84293" w:rsidTr="009A28C0">
        <w:trPr>
          <w:trHeight w:val="1880"/>
        </w:trPr>
        <w:tc>
          <w:tcPr>
            <w:tcW w:w="5508" w:type="dxa"/>
          </w:tcPr>
          <w:p w:rsidR="009A28C0" w:rsidRPr="00E5549B" w:rsidRDefault="00E5549B" w:rsidP="00E5549B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3.   </w:t>
            </w:r>
            <w:r w:rsidR="009D3590" w:rsidRPr="00E5549B">
              <w:rPr>
                <w:rFonts w:ascii="Comic Sans MS" w:hAnsi="Comic Sans MS"/>
                <w:sz w:val="20"/>
                <w:szCs w:val="20"/>
              </w:rPr>
              <w:t xml:space="preserve">Find the exact value </w:t>
            </w:r>
            <w:r w:rsidR="00037026" w:rsidRPr="00037026">
              <w:rPr>
                <w:position w:val="-30"/>
              </w:rPr>
              <w:object w:dxaOrig="1740" w:dyaOrig="720">
                <v:shape id="_x0000_i1028" type="#_x0000_t75" style="width:87.15pt;height:35.55pt" o:ole="">
                  <v:imagedata r:id="rId13" o:title=""/>
                </v:shape>
                <o:OLEObject Type="Embed" ProgID="Equation.DSMT4" ShapeID="_x0000_i1028" DrawAspect="Content" ObjectID="_1586157160" r:id="rId14"/>
              </w:object>
            </w:r>
            <w:r w:rsidR="009D3590" w:rsidRPr="00E5549B">
              <w:rPr>
                <w:rFonts w:ascii="Comic Sans MS" w:hAnsi="Comic Sans MS"/>
                <w:sz w:val="20"/>
                <w:szCs w:val="20"/>
              </w:rPr>
              <w:t xml:space="preserve"> </w:t>
            </w:r>
          </w:p>
        </w:tc>
        <w:tc>
          <w:tcPr>
            <w:tcW w:w="5508" w:type="dxa"/>
          </w:tcPr>
          <w:p w:rsidR="009A28C0" w:rsidRPr="00E5549B" w:rsidRDefault="00E5549B" w:rsidP="00E5549B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4.   </w:t>
            </w:r>
            <w:r w:rsidR="009D3590" w:rsidRPr="00E5549B">
              <w:rPr>
                <w:rFonts w:ascii="Comic Sans MS" w:hAnsi="Comic Sans MS"/>
                <w:sz w:val="20"/>
                <w:szCs w:val="20"/>
              </w:rPr>
              <w:t xml:space="preserve">Find the exact value </w:t>
            </w:r>
            <w:r w:rsidR="00037026" w:rsidRPr="00037026">
              <w:rPr>
                <w:position w:val="-16"/>
              </w:rPr>
              <w:object w:dxaOrig="1340" w:dyaOrig="440">
                <v:shape id="_x0000_i1029" type="#_x0000_t75" style="width:66.8pt;height:21.8pt" o:ole="">
                  <v:imagedata r:id="rId15" o:title=""/>
                </v:shape>
                <o:OLEObject Type="Embed" ProgID="Equation.DSMT4" ShapeID="_x0000_i1029" DrawAspect="Content" ObjectID="_1586157161" r:id="rId16"/>
              </w:object>
            </w:r>
          </w:p>
          <w:p w:rsidR="004821AE" w:rsidRPr="00E84293" w:rsidRDefault="004821AE" w:rsidP="004821AE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4821AE" w:rsidRPr="00E84293" w:rsidRDefault="004821AE" w:rsidP="004821AE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4821AE" w:rsidRDefault="004821AE" w:rsidP="004821AE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E84293" w:rsidRDefault="00E84293" w:rsidP="004821AE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8E7194" w:rsidRDefault="008E7194" w:rsidP="004821AE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4821AE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4821AE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Pr="00E84293" w:rsidRDefault="001F48AE" w:rsidP="004821AE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4821AE" w:rsidRPr="00E84293" w:rsidRDefault="004821AE" w:rsidP="004821AE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4821AE" w:rsidRPr="00E84293" w:rsidRDefault="004821AE" w:rsidP="004821AE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9A28C0" w:rsidRPr="00E84293" w:rsidTr="009A28C0">
        <w:trPr>
          <w:trHeight w:val="1880"/>
        </w:trPr>
        <w:tc>
          <w:tcPr>
            <w:tcW w:w="5508" w:type="dxa"/>
          </w:tcPr>
          <w:p w:rsidR="00B81F2D" w:rsidRPr="00E5549B" w:rsidRDefault="001F48AE" w:rsidP="00B81F2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5</w:t>
            </w:r>
            <w:r w:rsidR="00E5549B">
              <w:rPr>
                <w:rFonts w:ascii="Comic Sans MS" w:hAnsi="Comic Sans MS"/>
                <w:sz w:val="20"/>
                <w:szCs w:val="20"/>
              </w:rPr>
              <w:t xml:space="preserve">.   </w:t>
            </w:r>
            <w:r w:rsidR="004821AE" w:rsidRPr="00E5549B">
              <w:rPr>
                <w:rFonts w:ascii="Comic Sans MS" w:hAnsi="Comic Sans MS"/>
                <w:sz w:val="20"/>
                <w:szCs w:val="20"/>
              </w:rPr>
              <w:t xml:space="preserve">Verify  </w:t>
            </w:r>
            <w:r w:rsidR="00037026" w:rsidRPr="00037026">
              <w:rPr>
                <w:rFonts w:ascii="Comic Sans MS" w:hAnsi="Comic Sans MS"/>
                <w:position w:val="-24"/>
                <w:sz w:val="20"/>
                <w:szCs w:val="20"/>
              </w:rPr>
              <w:object w:dxaOrig="2420" w:dyaOrig="620">
                <v:shape id="_x0000_i1030" type="#_x0000_t75" style="width:120.8pt;height:30.8pt" o:ole="">
                  <v:imagedata r:id="rId17" o:title=""/>
                </v:shape>
                <o:OLEObject Type="Embed" ProgID="Equation.DSMT4" ShapeID="_x0000_i1030" DrawAspect="Content" ObjectID="_1586157162" r:id="rId18"/>
              </w:object>
            </w:r>
            <w:r w:rsidR="00B81F2D">
              <w:rPr>
                <w:rFonts w:ascii="Comic Sans MS" w:hAnsi="Comic Sans MS"/>
                <w:sz w:val="20"/>
                <w:szCs w:val="20"/>
              </w:rPr>
              <w:t xml:space="preserve"> </w:t>
            </w:r>
          </w:p>
          <w:p w:rsidR="004821AE" w:rsidRDefault="004821AE" w:rsidP="004821AE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164F10" w:rsidRDefault="00164F10" w:rsidP="004821AE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164F10" w:rsidRDefault="00164F10" w:rsidP="004821AE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164F10" w:rsidRDefault="00164F10" w:rsidP="004821AE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164F10" w:rsidRDefault="00164F10" w:rsidP="004821AE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164F10" w:rsidRDefault="00164F10" w:rsidP="004821AE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4821AE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4821AE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8E7194" w:rsidRDefault="008E7194" w:rsidP="004821AE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8E7194" w:rsidRDefault="008E7194" w:rsidP="004821AE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164F10" w:rsidRDefault="00164F10" w:rsidP="004821AE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164F10" w:rsidRDefault="00164F10" w:rsidP="004821AE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F96010" w:rsidRPr="00132A9D" w:rsidRDefault="00F96010" w:rsidP="00132A9D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08" w:type="dxa"/>
          </w:tcPr>
          <w:p w:rsidR="00B81F2D" w:rsidRPr="00E5549B" w:rsidRDefault="001F48AE" w:rsidP="00B81F2D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>6</w:t>
            </w:r>
            <w:r w:rsidR="00E5549B">
              <w:rPr>
                <w:rFonts w:ascii="Comic Sans MS" w:hAnsi="Comic Sans MS"/>
                <w:sz w:val="20"/>
                <w:szCs w:val="20"/>
              </w:rPr>
              <w:t xml:space="preserve">.  </w:t>
            </w:r>
            <w:r w:rsidR="00132A9D" w:rsidRPr="00E5549B">
              <w:rPr>
                <w:rFonts w:ascii="Comic Sans MS" w:hAnsi="Comic Sans MS"/>
                <w:sz w:val="20"/>
                <w:szCs w:val="20"/>
              </w:rPr>
              <w:t xml:space="preserve">Verify </w:t>
            </w:r>
            <w:r w:rsidR="00037026" w:rsidRPr="00037026">
              <w:rPr>
                <w:rFonts w:ascii="Comic Sans MS" w:hAnsi="Comic Sans MS"/>
                <w:position w:val="-10"/>
                <w:sz w:val="20"/>
                <w:szCs w:val="20"/>
              </w:rPr>
              <w:object w:dxaOrig="3060" w:dyaOrig="360">
                <v:shape id="_x0000_i1031" type="#_x0000_t75" style="width:153.45pt;height:18pt" o:ole="">
                  <v:imagedata r:id="rId19" o:title=""/>
                </v:shape>
                <o:OLEObject Type="Embed" ProgID="Equation.DSMT4" ShapeID="_x0000_i1031" DrawAspect="Content" ObjectID="_1586157163" r:id="rId20"/>
              </w:object>
            </w:r>
            <w:r w:rsidR="00B81F2D">
              <w:rPr>
                <w:rFonts w:ascii="Comic Sans MS" w:hAnsi="Comic Sans MS"/>
                <w:sz w:val="20"/>
                <w:szCs w:val="20"/>
              </w:rPr>
              <w:t xml:space="preserve"> </w:t>
            </w:r>
          </w:p>
        </w:tc>
      </w:tr>
      <w:tr w:rsidR="001F48AE" w:rsidRPr="00E84293" w:rsidTr="009A28C0">
        <w:trPr>
          <w:trHeight w:val="1880"/>
        </w:trPr>
        <w:tc>
          <w:tcPr>
            <w:tcW w:w="5508" w:type="dxa"/>
          </w:tcPr>
          <w:p w:rsidR="001F48AE" w:rsidRPr="00E5549B" w:rsidRDefault="001F48AE" w:rsidP="00877CD5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lastRenderedPageBreak/>
              <w:t xml:space="preserve">7.  </w:t>
            </w:r>
            <w:r w:rsidRPr="00E5549B">
              <w:rPr>
                <w:rFonts w:ascii="Comic Sans MS" w:hAnsi="Comic Sans MS"/>
                <w:sz w:val="20"/>
                <w:szCs w:val="20"/>
              </w:rPr>
              <w:t xml:space="preserve">Sketch </w:t>
            </w:r>
            <w:r w:rsidR="00037026" w:rsidRPr="00E84293">
              <w:rPr>
                <w:position w:val="-10"/>
              </w:rPr>
              <w:object w:dxaOrig="1200" w:dyaOrig="300" w14:anchorId="71C24795">
                <v:shape id="_x0000_i1032" type="#_x0000_t75" style="width:60.15pt;height:14.7pt" o:ole="">
                  <v:imagedata r:id="rId21" o:title=""/>
                </v:shape>
                <o:OLEObject Type="Embed" ProgID="Equation.DSMT4" ShapeID="_x0000_i1032" DrawAspect="Content" ObjectID="_1586157164" r:id="rId22"/>
              </w:object>
            </w:r>
            <w:r w:rsidRPr="00E5549B">
              <w:rPr>
                <w:rFonts w:ascii="Comic Sans MS" w:hAnsi="Comic Sans MS"/>
                <w:sz w:val="20"/>
                <w:szCs w:val="20"/>
              </w:rPr>
              <w:t xml:space="preserve"> and show domain &amp; range.</w:t>
            </w:r>
          </w:p>
          <w:p w:rsidR="001F48AE" w:rsidRPr="00E84293" w:rsidRDefault="001F48AE" w:rsidP="00877CD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Pr="00E84293" w:rsidRDefault="001F48AE" w:rsidP="00877CD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Pr="00E84293" w:rsidRDefault="001F48AE" w:rsidP="00877CD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877CD5">
            <w:pPr>
              <w:tabs>
                <w:tab w:val="left" w:pos="528"/>
              </w:tabs>
              <w:rPr>
                <w:rFonts w:ascii="Comic Sans MS" w:hAnsi="Comic Sans MS"/>
                <w:sz w:val="20"/>
                <w:szCs w:val="20"/>
              </w:rPr>
            </w:pPr>
            <w:r w:rsidRPr="00E84293">
              <w:rPr>
                <w:rFonts w:ascii="Comic Sans MS" w:hAnsi="Comic Sans MS"/>
                <w:sz w:val="20"/>
                <w:szCs w:val="20"/>
              </w:rPr>
              <w:tab/>
            </w:r>
          </w:p>
          <w:p w:rsidR="001F48AE" w:rsidRPr="00E84293" w:rsidRDefault="001F48AE" w:rsidP="00877CD5">
            <w:pPr>
              <w:tabs>
                <w:tab w:val="left" w:pos="528"/>
              </w:tabs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877CD5">
            <w:pPr>
              <w:tabs>
                <w:tab w:val="left" w:pos="528"/>
              </w:tabs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877CD5">
            <w:pPr>
              <w:tabs>
                <w:tab w:val="left" w:pos="528"/>
              </w:tabs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877CD5">
            <w:pPr>
              <w:tabs>
                <w:tab w:val="left" w:pos="528"/>
              </w:tabs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877CD5">
            <w:pPr>
              <w:tabs>
                <w:tab w:val="left" w:pos="528"/>
              </w:tabs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877CD5">
            <w:pPr>
              <w:tabs>
                <w:tab w:val="left" w:pos="528"/>
              </w:tabs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877CD5">
            <w:pPr>
              <w:tabs>
                <w:tab w:val="left" w:pos="528"/>
              </w:tabs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877CD5">
            <w:pPr>
              <w:tabs>
                <w:tab w:val="left" w:pos="528"/>
              </w:tabs>
              <w:rPr>
                <w:rFonts w:ascii="Comic Sans MS" w:hAnsi="Comic Sans MS"/>
                <w:sz w:val="20"/>
                <w:szCs w:val="20"/>
              </w:rPr>
            </w:pPr>
          </w:p>
          <w:p w:rsidR="001F48AE" w:rsidRPr="00E84293" w:rsidRDefault="001F48AE" w:rsidP="00877CD5">
            <w:pPr>
              <w:tabs>
                <w:tab w:val="left" w:pos="528"/>
              </w:tabs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877CD5">
            <w:pPr>
              <w:tabs>
                <w:tab w:val="left" w:pos="528"/>
              </w:tabs>
              <w:rPr>
                <w:rFonts w:ascii="Comic Sans MS" w:hAnsi="Comic Sans MS"/>
                <w:sz w:val="20"/>
                <w:szCs w:val="20"/>
              </w:rPr>
            </w:pPr>
            <w:r w:rsidRPr="00E84293">
              <w:rPr>
                <w:rFonts w:ascii="Comic Sans MS" w:hAnsi="Comic Sans MS"/>
                <w:sz w:val="20"/>
                <w:szCs w:val="20"/>
              </w:rPr>
              <w:t>Domain:                                   Range:</w:t>
            </w:r>
          </w:p>
          <w:p w:rsidR="001F48AE" w:rsidRPr="00E84293" w:rsidRDefault="001F48AE" w:rsidP="00877CD5">
            <w:pPr>
              <w:tabs>
                <w:tab w:val="left" w:pos="528"/>
              </w:tabs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08" w:type="dxa"/>
          </w:tcPr>
          <w:p w:rsidR="001F48AE" w:rsidRPr="00E5549B" w:rsidRDefault="001F48AE" w:rsidP="00877CD5">
            <w:pPr>
              <w:rPr>
                <w:rFonts w:ascii="Comic Sans MS" w:hAnsi="Comic Sans MS"/>
                <w:sz w:val="18"/>
                <w:szCs w:val="18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8. </w:t>
            </w:r>
            <w:r w:rsidRPr="00E5549B">
              <w:rPr>
                <w:rFonts w:ascii="Comic Sans MS" w:hAnsi="Comic Sans MS"/>
                <w:sz w:val="20"/>
                <w:szCs w:val="20"/>
              </w:rPr>
              <w:t>Find</w:t>
            </w:r>
            <w:r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="002A5616" w:rsidRPr="00E84293">
              <w:rPr>
                <w:position w:val="-6"/>
              </w:rPr>
              <w:object w:dxaOrig="700" w:dyaOrig="279" w14:anchorId="45410EB2">
                <v:shape id="_x0000_i1033" type="#_x0000_t75" style="width:35.05pt;height:13.75pt" o:ole="">
                  <v:imagedata r:id="rId23" o:title=""/>
                </v:shape>
                <o:OLEObject Type="Embed" ProgID="Equation.DSMT4" ShapeID="_x0000_i1033" DrawAspect="Content" ObjectID="_1586157165" r:id="rId24"/>
              </w:object>
            </w:r>
            <w:r w:rsidRPr="00E5549B">
              <w:rPr>
                <w:rFonts w:ascii="Comic Sans MS" w:hAnsi="Comic Sans MS"/>
                <w:sz w:val="20"/>
                <w:szCs w:val="20"/>
              </w:rPr>
              <w:t xml:space="preserve">if </w:t>
            </w:r>
            <w:r w:rsidR="002A5616" w:rsidRPr="00E84293">
              <w:rPr>
                <w:position w:val="-24"/>
              </w:rPr>
              <w:object w:dxaOrig="1240" w:dyaOrig="620" w14:anchorId="6BDDAE55">
                <v:shape id="_x0000_i1034" type="#_x0000_t75" style="width:61.6pt;height:30.8pt" o:ole="">
                  <v:imagedata r:id="rId25" o:title=""/>
                </v:shape>
                <o:OLEObject Type="Embed" ProgID="Equation.DSMT4" ShapeID="_x0000_i1034" DrawAspect="Content" ObjectID="_1586157166" r:id="rId26"/>
              </w:object>
            </w:r>
            <w:r w:rsidRPr="00E5549B">
              <w:rPr>
                <w:rFonts w:ascii="Comic Sans MS" w:hAnsi="Comic Sans MS"/>
                <w:sz w:val="20"/>
                <w:szCs w:val="20"/>
              </w:rPr>
              <w:t xml:space="preserve"> </w:t>
            </w:r>
            <w:r w:rsidRPr="00E5549B">
              <w:rPr>
                <w:rFonts w:ascii="Comic Sans MS" w:hAnsi="Comic Sans MS"/>
                <w:sz w:val="18"/>
                <w:szCs w:val="18"/>
              </w:rPr>
              <w:t>and A is in the third</w:t>
            </w:r>
            <w:r>
              <w:rPr>
                <w:rFonts w:ascii="Comic Sans MS" w:hAnsi="Comic Sans MS"/>
                <w:sz w:val="18"/>
                <w:szCs w:val="18"/>
              </w:rPr>
              <w:t xml:space="preserve"> quadrant</w:t>
            </w:r>
          </w:p>
          <w:p w:rsidR="001F48AE" w:rsidRDefault="001F48AE" w:rsidP="00877CD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877CD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877CD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877CD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Pr="008E7194" w:rsidRDefault="001F48AE" w:rsidP="00877CD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877CD5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877CD5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877CD5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877CD5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  <w:p w:rsidR="001F48AE" w:rsidRPr="00E84293" w:rsidRDefault="001F48AE" w:rsidP="00877CD5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1F48AE" w:rsidRPr="00E84293" w:rsidTr="009A28C0">
        <w:trPr>
          <w:trHeight w:val="1880"/>
        </w:trPr>
        <w:tc>
          <w:tcPr>
            <w:tcW w:w="5508" w:type="dxa"/>
          </w:tcPr>
          <w:p w:rsidR="001F48AE" w:rsidRPr="00E5549B" w:rsidRDefault="001F48AE" w:rsidP="00E5549B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9.   </w:t>
            </w:r>
            <w:r w:rsidR="00C37E32">
              <w:rPr>
                <w:rFonts w:ascii="Comic Sans MS" w:hAnsi="Comic Sans MS"/>
                <w:sz w:val="20"/>
                <w:szCs w:val="20"/>
              </w:rPr>
              <w:t>Use the double angle identity to r</w:t>
            </w:r>
            <w:r w:rsidRPr="00E5549B">
              <w:rPr>
                <w:rFonts w:ascii="Comic Sans MS" w:hAnsi="Comic Sans MS"/>
                <w:sz w:val="20"/>
                <w:szCs w:val="20"/>
              </w:rPr>
              <w:t xml:space="preserve">ewrite as one trig function of one angle. </w:t>
            </w:r>
            <w:r w:rsidR="002A5616" w:rsidRPr="00610C47">
              <w:rPr>
                <w:position w:val="-28"/>
              </w:rPr>
              <w:object w:dxaOrig="3739" w:dyaOrig="680">
                <v:shape id="_x0000_i1035" type="#_x0000_t75" style="width:187.1pt;height:34.1pt" o:ole="">
                  <v:imagedata r:id="rId27" o:title=""/>
                </v:shape>
                <o:OLEObject Type="Embed" ProgID="Equation.DSMT4" ShapeID="_x0000_i1035" DrawAspect="Content" ObjectID="_1586157167" r:id="rId28"/>
              </w:object>
            </w:r>
            <w:r w:rsidRPr="00E5549B">
              <w:rPr>
                <w:rFonts w:ascii="Comic Sans MS" w:hAnsi="Comic Sans MS"/>
                <w:sz w:val="20"/>
                <w:szCs w:val="20"/>
              </w:rPr>
              <w:t xml:space="preserve"> </w:t>
            </w:r>
          </w:p>
          <w:p w:rsidR="001F48AE" w:rsidRDefault="001F48AE" w:rsidP="00BB0B5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BB0B5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BB0B5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BB0B5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BB0B5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BB0B5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BB0B5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BB0B5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BB0B5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BB0B5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BB0B5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BB0B5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BB0B5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BB0B5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Pr="00BB0B55" w:rsidRDefault="001F48AE" w:rsidP="00BB0B55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08" w:type="dxa"/>
          </w:tcPr>
          <w:p w:rsidR="001F48AE" w:rsidRPr="00E5549B" w:rsidRDefault="001F48AE" w:rsidP="00E5549B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10. </w:t>
            </w:r>
            <w:r w:rsidRPr="00E5549B">
              <w:rPr>
                <w:rFonts w:ascii="Comic Sans MS" w:hAnsi="Comic Sans MS"/>
                <w:sz w:val="20"/>
                <w:szCs w:val="20"/>
              </w:rPr>
              <w:t xml:space="preserve">Solve </w:t>
            </w:r>
            <w:r w:rsidR="002A5616" w:rsidRPr="00610C47">
              <w:rPr>
                <w:position w:val="-50"/>
              </w:rPr>
              <w:object w:dxaOrig="1860" w:dyaOrig="1120">
                <v:shape id="_x0000_i1036" type="#_x0000_t75" style="width:92.85pt;height:55.9pt" o:ole="">
                  <v:imagedata r:id="rId29" o:title=""/>
                </v:shape>
                <o:OLEObject Type="Embed" ProgID="Equation.DSMT4" ShapeID="_x0000_i1036" DrawAspect="Content" ObjectID="_1586157168" r:id="rId30"/>
              </w:object>
            </w:r>
          </w:p>
          <w:p w:rsidR="001F48AE" w:rsidRPr="00BB0B55" w:rsidRDefault="001F48AE" w:rsidP="00BB0B55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1F48AE" w:rsidRPr="00E84293" w:rsidTr="009A28C0">
        <w:trPr>
          <w:trHeight w:val="1880"/>
        </w:trPr>
        <w:tc>
          <w:tcPr>
            <w:tcW w:w="5508" w:type="dxa"/>
          </w:tcPr>
          <w:p w:rsidR="001F48AE" w:rsidRDefault="001F48AE" w:rsidP="000B25B5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rFonts w:ascii="Comic Sans MS" w:hAnsi="Comic Sans MS"/>
                <w:sz w:val="20"/>
                <w:szCs w:val="20"/>
              </w:rPr>
              <w:t xml:space="preserve">11.  </w:t>
            </w:r>
            <w:r>
              <w:t xml:space="preserve">Solve </w:t>
            </w:r>
            <w:r w:rsidR="00765266" w:rsidRPr="00C239A8">
              <w:rPr>
                <w:position w:val="-24"/>
              </w:rPr>
              <w:object w:dxaOrig="1680" w:dyaOrig="620">
                <v:shape id="_x0000_i1037" type="#_x0000_t75" style="width:85.25pt;height:31.25pt" o:ole="">
                  <v:imagedata r:id="rId31" o:title=""/>
                </v:shape>
                <o:OLEObject Type="Embed" ProgID="Equation.DSMT4" ShapeID="_x0000_i1037" DrawAspect="Content" ObjectID="_1586157169" r:id="rId32"/>
              </w:object>
            </w:r>
          </w:p>
          <w:p w:rsidR="001F48AE" w:rsidRDefault="001F48AE" w:rsidP="000B25B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0B25B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0B25B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0B25B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0B25B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0B25B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0B25B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0B25B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0B25B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Default="001F48AE" w:rsidP="000B25B5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1F48AE" w:rsidRPr="000B25B5" w:rsidRDefault="001F48AE" w:rsidP="000B25B5">
            <w:pPr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5508" w:type="dxa"/>
          </w:tcPr>
          <w:p w:rsidR="00B81F2D" w:rsidRPr="00BB0B55" w:rsidRDefault="001917DA" w:rsidP="00B81F2D">
            <w:pPr>
              <w:pStyle w:val="ListParagraph"/>
              <w:numPr>
                <w:ilvl w:val="0"/>
                <w:numId w:val="4"/>
              </w:numPr>
              <w:autoSpaceDE w:val="0"/>
              <w:autoSpaceDN w:val="0"/>
              <w:adjustRightInd w:val="0"/>
              <w:rPr>
                <w:rFonts w:ascii="Comic Sans MS" w:hAnsi="Comic Sans MS"/>
                <w:sz w:val="20"/>
                <w:szCs w:val="20"/>
              </w:rPr>
            </w:pPr>
            <w:r w:rsidRPr="002E55B6">
              <w:rPr>
                <w:rFonts w:ascii="Comic Sans MS" w:hAnsi="Comic Sans MS"/>
              </w:rPr>
              <w:t xml:space="preserve">Find the exact value of  </w:t>
            </w:r>
            <w:r w:rsidRPr="001917DA">
              <w:rPr>
                <w:rFonts w:ascii="Comic Sans MS" w:hAnsi="Comic Sans MS"/>
                <w:position w:val="-28"/>
              </w:rPr>
              <w:object w:dxaOrig="1020" w:dyaOrig="680">
                <v:shape id="_x0000_i1038" type="#_x0000_t75" style="width:51.15pt;height:34.1pt" o:ole="" fillcolor="window">
                  <v:imagedata r:id="rId33" o:title=""/>
                </v:shape>
                <o:OLEObject Type="Embed" ProgID="Equation.DSMT4" ShapeID="_x0000_i1038" DrawAspect="Content" ObjectID="_1586157170" r:id="rId34"/>
              </w:object>
            </w:r>
            <w:r w:rsidRPr="002E55B6">
              <w:rPr>
                <w:rFonts w:ascii="Comic Sans MS" w:hAnsi="Comic Sans MS"/>
              </w:rPr>
              <w:tab/>
            </w:r>
          </w:p>
        </w:tc>
      </w:tr>
    </w:tbl>
    <w:p w:rsidR="009A28C0" w:rsidRDefault="009A28C0">
      <w:pPr>
        <w:rPr>
          <w:rFonts w:ascii="Comic Sans MS" w:hAnsi="Comic Sans MS"/>
          <w:sz w:val="20"/>
          <w:szCs w:val="20"/>
        </w:rPr>
      </w:pPr>
    </w:p>
    <w:sectPr w:rsidR="009A28C0" w:rsidSect="009A28C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9181653"/>
    <w:multiLevelType w:val="hybridMultilevel"/>
    <w:tmpl w:val="F48A00F8"/>
    <w:lvl w:ilvl="0" w:tplc="8A9CE8E6">
      <w:start w:val="1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A9E0DCD"/>
    <w:multiLevelType w:val="hybridMultilevel"/>
    <w:tmpl w:val="25685B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553455C"/>
    <w:multiLevelType w:val="hybridMultilevel"/>
    <w:tmpl w:val="DF68316A"/>
    <w:lvl w:ilvl="0" w:tplc="D3029578">
      <w:start w:val="6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ADB50CD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60927A4B"/>
    <w:multiLevelType w:val="hybridMultilevel"/>
    <w:tmpl w:val="F48A00F8"/>
    <w:lvl w:ilvl="0" w:tplc="8A9CE8E6">
      <w:start w:val="1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15B2E96"/>
    <w:multiLevelType w:val="hybridMultilevel"/>
    <w:tmpl w:val="6610F414"/>
    <w:lvl w:ilvl="0" w:tplc="0409000F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C000DB3"/>
    <w:multiLevelType w:val="hybridMultilevel"/>
    <w:tmpl w:val="25685B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6"/>
  </w:num>
  <w:num w:numId="4">
    <w:abstractNumId w:val="5"/>
  </w:num>
  <w:num w:numId="5">
    <w:abstractNumId w:val="2"/>
  </w:num>
  <w:num w:numId="6">
    <w:abstractNumId w:val="4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28C0"/>
    <w:rsid w:val="00007DB1"/>
    <w:rsid w:val="00037026"/>
    <w:rsid w:val="00041C06"/>
    <w:rsid w:val="000B25B5"/>
    <w:rsid w:val="0010511D"/>
    <w:rsid w:val="00132A9D"/>
    <w:rsid w:val="00164F10"/>
    <w:rsid w:val="001917DA"/>
    <w:rsid w:val="001F2BD1"/>
    <w:rsid w:val="001F48AE"/>
    <w:rsid w:val="00205BF4"/>
    <w:rsid w:val="00281425"/>
    <w:rsid w:val="002A5616"/>
    <w:rsid w:val="00390BB3"/>
    <w:rsid w:val="003A698C"/>
    <w:rsid w:val="00400FEE"/>
    <w:rsid w:val="00440DEF"/>
    <w:rsid w:val="00472569"/>
    <w:rsid w:val="004821AE"/>
    <w:rsid w:val="00610C47"/>
    <w:rsid w:val="00611CCF"/>
    <w:rsid w:val="0062066E"/>
    <w:rsid w:val="006578F9"/>
    <w:rsid w:val="00765266"/>
    <w:rsid w:val="007F4EE4"/>
    <w:rsid w:val="00861A03"/>
    <w:rsid w:val="00885E7E"/>
    <w:rsid w:val="008E7194"/>
    <w:rsid w:val="0090438E"/>
    <w:rsid w:val="00904CFA"/>
    <w:rsid w:val="009A28C0"/>
    <w:rsid w:val="009D3590"/>
    <w:rsid w:val="00A05C6D"/>
    <w:rsid w:val="00A4449A"/>
    <w:rsid w:val="00A6256F"/>
    <w:rsid w:val="00B572F3"/>
    <w:rsid w:val="00B81F2D"/>
    <w:rsid w:val="00BB0B55"/>
    <w:rsid w:val="00C16D3C"/>
    <w:rsid w:val="00C239A8"/>
    <w:rsid w:val="00C37E32"/>
    <w:rsid w:val="00CC5B35"/>
    <w:rsid w:val="00D10A30"/>
    <w:rsid w:val="00D20E65"/>
    <w:rsid w:val="00D71FF7"/>
    <w:rsid w:val="00DA36B5"/>
    <w:rsid w:val="00DF6E93"/>
    <w:rsid w:val="00E127CF"/>
    <w:rsid w:val="00E5549B"/>
    <w:rsid w:val="00E64E8D"/>
    <w:rsid w:val="00E84293"/>
    <w:rsid w:val="00EA6230"/>
    <w:rsid w:val="00EF159A"/>
    <w:rsid w:val="00EF2831"/>
    <w:rsid w:val="00EF5945"/>
    <w:rsid w:val="00F43CEB"/>
    <w:rsid w:val="00F96010"/>
    <w:rsid w:val="00FD6A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A28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A28C0"/>
    <w:pPr>
      <w:ind w:left="720"/>
      <w:contextualSpacing/>
    </w:pPr>
  </w:style>
  <w:style w:type="paragraph" w:customStyle="1" w:styleId="NormalText">
    <w:name w:val="Normal Text"/>
    <w:uiPriority w:val="99"/>
    <w:rsid w:val="00E64E8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71F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1FF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A28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A28C0"/>
    <w:pPr>
      <w:ind w:left="720"/>
      <w:contextualSpacing/>
    </w:pPr>
  </w:style>
  <w:style w:type="paragraph" w:customStyle="1" w:styleId="NormalText">
    <w:name w:val="Normal Text"/>
    <w:uiPriority w:val="99"/>
    <w:rsid w:val="00E64E8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71F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1FF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140</Words>
  <Characters>79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7</cp:revision>
  <cp:lastPrinted>2017-04-25T13:19:00Z</cp:lastPrinted>
  <dcterms:created xsi:type="dcterms:W3CDTF">2018-04-24T21:02:00Z</dcterms:created>
  <dcterms:modified xsi:type="dcterms:W3CDTF">2018-04-25T1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